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1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7.7 Writing Quadratic &amp; Polynomial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56960"/>
            <a:ext cx="9448800" cy="68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Learning Goal:</a:t>
            </a:r>
          </a:p>
          <a:p>
            <a:r>
              <a:rPr lang="en-US" dirty="0" smtClean="0"/>
              <a:t>Learn to write a quadratic or polynomial equation using information about the ro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04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quadratic 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85566"/>
              </p:ext>
            </p:extLst>
          </p:nvPr>
        </p:nvGraphicFramePr>
        <p:xfrm>
          <a:off x="8610600" y="1345085"/>
          <a:ext cx="1652314" cy="10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0600" y="1345085"/>
                        <a:ext cx="1652314" cy="101680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36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</a:t>
            </a:r>
            <a:r>
              <a:rPr lang="en-US" dirty="0" smtClean="0"/>
              <a:t>polynomial </a:t>
            </a:r>
            <a:r>
              <a:rPr lang="en-US" dirty="0" smtClean="0"/>
              <a:t>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54615"/>
              </p:ext>
            </p:extLst>
          </p:nvPr>
        </p:nvGraphicFramePr>
        <p:xfrm>
          <a:off x="3418114" y="1293028"/>
          <a:ext cx="8088086" cy="86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904760" imgH="203040" progId="Equation.DSMT4">
                  <p:embed/>
                </p:oleObj>
              </mc:Choice>
              <mc:Fallback>
                <p:oleObj name="Equation" r:id="rId3" imgW="1904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114" y="1293028"/>
                        <a:ext cx="8088086" cy="863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20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quadratic 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77077"/>
              </p:ext>
            </p:extLst>
          </p:nvPr>
        </p:nvGraphicFramePr>
        <p:xfrm>
          <a:off x="9235621" y="1314800"/>
          <a:ext cx="1367064" cy="13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5621" y="1314800"/>
                        <a:ext cx="1367064" cy="136816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42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quadratic 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95116"/>
              </p:ext>
            </p:extLst>
          </p:nvPr>
        </p:nvGraphicFramePr>
        <p:xfrm>
          <a:off x="7721601" y="1249363"/>
          <a:ext cx="2728686" cy="96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1601" y="1249363"/>
                        <a:ext cx="2728686" cy="96046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4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quadratic 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71912"/>
              </p:ext>
            </p:extLst>
          </p:nvPr>
        </p:nvGraphicFramePr>
        <p:xfrm>
          <a:off x="7943851" y="1344613"/>
          <a:ext cx="2332264" cy="79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3851" y="1344613"/>
                        <a:ext cx="2332264" cy="79435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03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0"/>
            <a:ext cx="8610600" cy="1293028"/>
          </a:xfrm>
        </p:spPr>
        <p:txBody>
          <a:bodyPr/>
          <a:lstStyle/>
          <a:p>
            <a:r>
              <a:rPr lang="en-US" dirty="0" smtClean="0"/>
              <a:t>Ex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92629"/>
            <a:ext cx="10820400" cy="55397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Find a quadratic equation with the following roots: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6252"/>
              </p:ext>
            </p:extLst>
          </p:nvPr>
        </p:nvGraphicFramePr>
        <p:xfrm>
          <a:off x="8487910" y="1293028"/>
          <a:ext cx="2267176" cy="10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7910" y="1293028"/>
                        <a:ext cx="2267176" cy="104950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07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319</TotalTime>
  <Words>34</Words>
  <Application>Microsoft Office PowerPoint</Application>
  <PresentationFormat>Widescreen</PresentationFormat>
  <Paragraphs>1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Century Gothic</vt:lpstr>
      <vt:lpstr>Vapor Trail</vt:lpstr>
      <vt:lpstr>Equation</vt:lpstr>
      <vt:lpstr>7.7 Writing Quadratic &amp; Polynomial Equations</vt:lpstr>
      <vt:lpstr>Ex 1</vt:lpstr>
      <vt:lpstr>Ex 2</vt:lpstr>
      <vt:lpstr>Ex 3</vt:lpstr>
      <vt:lpstr>Ex 4</vt:lpstr>
      <vt:lpstr>Ex 5</vt:lpstr>
      <vt:lpstr>Ex 6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7 Writing Quadratic &amp; Polynomial Equations</dc:title>
  <dc:creator>Taylor, Martina</dc:creator>
  <cp:lastModifiedBy>Taylor, Martina</cp:lastModifiedBy>
  <cp:revision>4</cp:revision>
  <cp:lastPrinted>2014-11-24T16:47:41Z</cp:lastPrinted>
  <dcterms:created xsi:type="dcterms:W3CDTF">2014-11-24T16:32:51Z</dcterms:created>
  <dcterms:modified xsi:type="dcterms:W3CDTF">2014-11-24T21:57:37Z</dcterms:modified>
</cp:coreProperties>
</file>